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9"/>
  </p:notesMasterIdLst>
  <p:handoutMasterIdLst>
    <p:handoutMasterId r:id="rId20"/>
  </p:handoutMasterIdLst>
  <p:sldIdLst>
    <p:sldId id="256" r:id="rId3"/>
    <p:sldId id="376" r:id="rId4"/>
    <p:sldId id="417" r:id="rId5"/>
    <p:sldId id="337" r:id="rId6"/>
    <p:sldId id="418" r:id="rId7"/>
    <p:sldId id="341" r:id="rId8"/>
    <p:sldId id="450" r:id="rId9"/>
    <p:sldId id="455" r:id="rId10"/>
    <p:sldId id="453" r:id="rId11"/>
    <p:sldId id="457" r:id="rId12"/>
    <p:sldId id="439" r:id="rId13"/>
    <p:sldId id="419" r:id="rId14"/>
    <p:sldId id="436" r:id="rId15"/>
    <p:sldId id="441" r:id="rId16"/>
    <p:sldId id="458" r:id="rId17"/>
    <p:sldId id="382" r:id="rId18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9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US" altLang="zh-CN" dirty="0" smtClean="0"/>
              <a:t>Chenchen LIU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072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3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</a:t>
            </a:r>
            <a:r>
              <a:rPr lang="en-GB" dirty="0" smtClean="0"/>
              <a:t>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6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095856"/>
              </p:ext>
            </p:extLst>
          </p:nvPr>
        </p:nvGraphicFramePr>
        <p:xfrm>
          <a:off x="1219198" y="2821146"/>
          <a:ext cx="6629400" cy="268224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 smtClean="0"/>
                    </a:p>
                    <a:p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6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liuchenchen1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 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o Go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704306" y="1325706"/>
            <a:ext cx="3810000" cy="47632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Worst case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66290" y="838200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4742767"/>
              </p:ext>
            </p:extLst>
          </p:nvPr>
        </p:nvGraphicFramePr>
        <p:xfrm>
          <a:off x="761999" y="1970308"/>
          <a:ext cx="7315200" cy="3840480"/>
        </p:xfrm>
        <a:graphic>
          <a:graphicData uri="http://schemas.openxmlformats.org/drawingml/2006/table">
            <a:tbl>
              <a:tblPr firstRow="1" firstCol="1" bandRow="1"/>
              <a:tblGrid>
                <a:gridCol w="1564307">
                  <a:extLst>
                    <a:ext uri="{9D8B030D-6E8A-4147-A177-3AD203B41FA5}">
                      <a16:colId xmlns="" xmlns:a16="http://schemas.microsoft.com/office/drawing/2014/main" val="1838284579"/>
                    </a:ext>
                  </a:extLst>
                </a:gridCol>
                <a:gridCol w="797894">
                  <a:extLst>
                    <a:ext uri="{9D8B030D-6E8A-4147-A177-3AD203B41FA5}">
                      <a16:colId xmlns="" xmlns:a16="http://schemas.microsoft.com/office/drawing/2014/main" val="1873277922"/>
                    </a:ext>
                  </a:extLst>
                </a:gridCol>
                <a:gridCol w="636052">
                  <a:extLst>
                    <a:ext uri="{9D8B030D-6E8A-4147-A177-3AD203B41FA5}">
                      <a16:colId xmlns="" xmlns:a16="http://schemas.microsoft.com/office/drawing/2014/main" val="1164492697"/>
                    </a:ext>
                  </a:extLst>
                </a:gridCol>
                <a:gridCol w="782154">
                  <a:extLst>
                    <a:ext uri="{9D8B030D-6E8A-4147-A177-3AD203B41FA5}">
                      <a16:colId xmlns="" xmlns:a16="http://schemas.microsoft.com/office/drawing/2014/main" val="1910035669"/>
                    </a:ext>
                  </a:extLst>
                </a:gridCol>
                <a:gridCol w="990380"/>
                <a:gridCol w="748357"/>
                <a:gridCol w="748357"/>
                <a:gridCol w="1047699"/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quence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BPSK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Median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LGE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-HE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CM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RCM</a:t>
                      </a:r>
                      <a:endParaRPr lang="en-US" altLang="zh-CN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Appendix_Opt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Huawei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Opt2B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03241138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4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30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7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9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76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76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34890953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5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1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6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9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9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493242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52 + RU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1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9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4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37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2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2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2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4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9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9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71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55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4.55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473233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106 + RU26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4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6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61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9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6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45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45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24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94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5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1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1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2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81887675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48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44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5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3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57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5</a:t>
                      </a:r>
                      <a:endParaRPr lang="en-US" sz="1400" b="0" i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i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53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5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315963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RU484 + RU24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3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5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6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7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6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6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99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84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6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1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6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6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6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52962486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n-lt"/>
                        </a:rPr>
                        <a:t>RU996 + RU48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1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1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81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2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9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5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7.7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*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9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4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3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10.05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6.01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5.62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*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RU484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10.0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31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</a:rPr>
                        <a:t>8.99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*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4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40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80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11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22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6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</a:rPr>
                        <a:t>7.9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*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 +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84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4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49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23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95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28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7.91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*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9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60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7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7.04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5.8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9.59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 panose="020F0502020204030204" pitchFamily="34" charset="0"/>
                        </a:rPr>
                        <a:t>8.33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5.75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36244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0917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2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 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 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799"/>
            <a:ext cx="7872108" cy="3884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 lvl="0"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 </a:t>
            </a:r>
            <a:r>
              <a:rPr lang="en-US" altLang="ko-KR" sz="1600" b="0" dirty="0">
                <a:solidFill>
                  <a:schemeClr val="tx1"/>
                </a:solidFill>
              </a:rPr>
              <a:t>=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_2x </a:t>
            </a:r>
            <a:r>
              <a:rPr lang="en-US" altLang="ko-KR" sz="1600" b="0" dirty="0">
                <a:solidFill>
                  <a:schemeClr val="tx1"/>
                </a:solidFill>
              </a:rPr>
              <a:t>(-500:-259),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ko-KR" sz="1600" b="0" dirty="0">
                <a:solidFill>
                  <a:schemeClr val="tx1"/>
                </a:solidFill>
              </a:rPr>
              <a:t>=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_2x </a:t>
            </a:r>
            <a:r>
              <a:rPr lang="en-US" altLang="ko-KR" sz="1600" b="0" dirty="0">
                <a:solidFill>
                  <a:schemeClr val="tx1"/>
                </a:solidFill>
              </a:rPr>
              <a:t>(-258:-17),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 </a:t>
            </a:r>
            <a:r>
              <a:rPr lang="en-US" altLang="ko-KR" sz="1600" b="0" dirty="0">
                <a:solidFill>
                  <a:schemeClr val="tx1"/>
                </a:solidFill>
              </a:rPr>
              <a:t>=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_2x </a:t>
            </a:r>
            <a:r>
              <a:rPr lang="en-US" altLang="ko-KR" sz="1600" b="0" dirty="0">
                <a:solidFill>
                  <a:schemeClr val="tx1"/>
                </a:solidFill>
              </a:rPr>
              <a:t>(-16:16),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 </a:t>
            </a:r>
            <a:r>
              <a:rPr lang="en-US" altLang="ko-KR" sz="1600" b="0" dirty="0">
                <a:solidFill>
                  <a:schemeClr val="tx1"/>
                </a:solidFill>
              </a:rPr>
              <a:t>=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_2x </a:t>
            </a:r>
            <a:r>
              <a:rPr lang="en-US" altLang="ko-KR" sz="1600" b="0" dirty="0">
                <a:solidFill>
                  <a:schemeClr val="tx1"/>
                </a:solidFill>
              </a:rPr>
              <a:t>(17:258),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 </a:t>
            </a:r>
            <a:r>
              <a:rPr lang="en-US" altLang="ko-KR" sz="1600" b="0" dirty="0">
                <a:solidFill>
                  <a:schemeClr val="tx1"/>
                </a:solidFill>
              </a:rPr>
              <a:t>=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_2x </a:t>
            </a:r>
            <a:r>
              <a:rPr lang="en-US" altLang="ko-KR" sz="1600" b="0" dirty="0">
                <a:solidFill>
                  <a:schemeClr val="tx1"/>
                </a:solidFill>
              </a:rPr>
              <a:t>(259:500)</a:t>
            </a:r>
            <a:endParaRPr lang="en-US" altLang="zh-CN" sz="16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4388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523" y="582836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806" y="1372618"/>
            <a:ext cx="8531226" cy="457200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EHT-LTF Sequence Option 2A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27806" y="1908778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2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-1    -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1     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b="1" i="0" kern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2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2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left </a:t>
                </a:r>
                <a:r>
                  <a:rPr lang="en-US" sz="1100" b="0" kern="0" dirty="0" smtClean="0"/>
                  <a:t>=[ -</a:t>
                </a:r>
                <a:r>
                  <a:rPr lang="en-US" sz="1100" b="0" kern="0" dirty="0"/>
                  <a:t>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+1   0  +1   0  -1   0  -1   0  +1   0  +1   0  +1   0  +1   0  -1   0  +1   0  +1   0  -1   0  -1   0  +1   0  -1   0  +1   0  -1   0  -1   0  +1   0  -1   0  -1   0  -1   0  -1   0  -1   0  -1   0  +1   0  +1   0  -1   0  +1   0  -1   0  +1   0  -1   0  -1   0  +1   0  +1   0  -1   0  +1   0  +1   0  -1   0  +1   0  +1   0  -1   0  +1   0  -1   0  +1   0  -1   0  -1   0  -1   0  +1   0  +1   0  -1   0  -1   0  -1   0  +1   0  +1   0  +1   0  +1   0  +1   0  +1   0  +1   0  -1   0  -1   0  +1   0  -1   0  +1   0  +1   0  -1   0  +1   0  +1   0  -1   0  -1   0  +1   0  -1   0  +1   0  +1   0  -1   0  -1   0  -1   0  -1   0  -1   0  -1   0  -1   0  +1   0  +1   0  +1   0  -1   0  -1   0  +1   0  +1   0  +1   0  -1   0  +1   0  -1   0  +1   0  -1   0  -1   0  +1   0  -1   0  -1   0  +1   0  -1   0  -1   0  +1   0  +1   0  -1   0  +1   0  -1   0  +1   0  -1   0  -1   0  +1   0  +1   0  +1   0  +1   0  +1   0  +1   0  -1   0  +1   0  +1   0  -1   0  +1   0  -1   0  +1   0  +1   0  +1   0  -1   0  -1   0  +1   0  -1   0  +1   0  +1   0  -1   0  -1   0  +1   0  +1   0  +1   0  -1   0  +1   0  +1   0  +1   0  +1   0  -1   0  -1   0  +1   0  -1   0  +1   0  -1   0  +1   0  -1   0  -1   0  +1   0  -1   0  -1   0  +1   0  +1   0  -1   0  +1   0  +1   0  +1   0  +1   0  +1   0  +1   0  -1   0  -1   0  -1   0  +1   0  +1   0  +1   0  -1   0  -1   0  +1   0  +1   0  +1   0  +1   0  +1   0  +1   0  -1   0  -1   0  +1   0  -1   0  +1   0  -1   0  +1   0  +1   0  +1   0  -1   0  -1   0  -1   0  -1   0  -1   0  -1   0  +1   0  +1   0  -1   </a:t>
                </a:r>
                <a:r>
                  <a:rPr lang="en-US" sz="1100" b="0" kern="0" dirty="0" smtClean="0"/>
                  <a:t>0 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</a:t>
                </a:r>
                <a:r>
                  <a:rPr lang="en-US" altLang="zh-CN" sz="1100" b="0" kern="0" dirty="0"/>
                  <a:t>0  -1   0  +1   0  +1   0  -1   0  -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-1   0  +1   0  -1   0  -1   0  -1   0  -1   0  +1   0  +1   0  -1   0  -1   0  +1   0  -1   0  -1   0  +1   0  -1   0  +1   0  -1   0  -1   0  +1   0  -1   0  -1   0  -1   0  -1   0  -1   0  -1   0  +1   0  +1   0  -1   0  +1   0  -1   0  +1   0  -1   0  -1   0  +1   0  +1   0  -1   0  +1   0  +1   0  -1   0  +1   0  +1   0  -1   0  +1   0  -1   0  +1   0  -1   0  -1   0  -1   0  +1   0  +1   0  -1   0  -1   0  -1   0  +1   0  +1   0  +1   0  +1   0  +1   0  +1   0  +1   0  -1   0  -1   0  +1   0  -1   0  +1   0  +1   0  +1   0  -1   0  +1   0  +1   0  +1   0  -1   0  +1   0  -1   0  -1   0  +1   0  +1   0  +1   0  +1   0  +1   0  +1   0  +1   0  -1   0  -1   0  -1   0  +1   0  +1   0  -1   0  -1   0  -1   0  +1   0  -1   0  +1   0  -1   0  +1   0  +1   0  -1   0  +1   0  +1   0  -1   0  +1   0  +1   0  -1   0  -1   0  +1   0  -1   0  +1   0  -1   0  +1   0  +1   0  -1   0  -1   0  -1   0  -1   0  -1   0  -1   0  +1   0  -1   0  -1   0  +1   0  -1   0  +1   0  -1   0  -1   0  -1   0  -1   0  +1   0  +1   0  +1   0  -1   0  -1   0  +1   0  +1   0  -1   0  +1   0  -1   0  +1   0  -1   0  -1   0  -1   0  -1   0  +1   0  +1   0  -1   0  +1   0  -1   0  +1   0  -1   0  +1   0  +1   0  -1   0  +1   0  +1   0  -1   0  -1   0  +1   0  -1   0  -1   0  -1   0  -1   0  -1   0  -1   0  +1   0  +1   0  +1   0  -1   0  -1   0  -1   0  +1   0  +1   0  -1   0  -1   0  -1   0  -1   0  -1   0  -1   0  +1   0  +1   0  -1   0  +1   0  -1   0  +1   0  -1   0  -1   0  -1   0  +1   0  +1   0  +1   0  +1   0  +</a:t>
                </a:r>
                <a:r>
                  <a:rPr lang="en-US" altLang="zh-CN" sz="1100" b="0" kern="0" dirty="0" smtClean="0"/>
                  <a:t>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806" y="1908778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111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97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522" y="486665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5506" y="1357410"/>
            <a:ext cx="8531226" cy="457200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EHT-LTF Sequence Option 2B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227806" y="1907489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2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1    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1     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b="1" i="0" kern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2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2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left </a:t>
                </a:r>
                <a:r>
                  <a:rPr lang="en-US" sz="1100" b="0" kern="0" dirty="0" smtClean="0"/>
                  <a:t>=[ -</a:t>
                </a:r>
                <a:r>
                  <a:rPr lang="en-US" sz="1100" b="0" kern="0" dirty="0"/>
                  <a:t>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-1   0  +1   0  -1   0  -1   0  +1   0  +1   0  -1   0  -1   0  -1   0  +1   0  +1   0  +1   0  +1   0  -1   0  +1   0  -1   0  +1   0  +1   0  -1   0  +1   0  +1   0  +1   0  +1   0  +1   0  +1   0  -1   0  -1   0  +1   0  -1   0  +1   0  -1   0  +1   0  +1   0  -1   0  -1   0  +1   0  -1   0  -1   0  +1   0  -1   0  -1   0  +1   0  -1   0  +1   0  -1   0  +1   0  +1   0  +1   0  -1   0  -1   0  +1   0  +1   0  +1   0  -1   0  -1   0  -1   0  -1   0  -1   0  -1   0  -1   0  +1   0  +1   0  -1   0  +1   0  -1   0  -1   0  +1   0  +1   0  -1   0  -1   0  -1   0  +1   0  -1   0  +1   0  +1   0  -1   0  -1   0  -1   0  -1   0  -1   0  -1   0  -1   0  +1   0  +1   0  +1   0  -1   0  -1   0  +1   0  +1   0  +1   0  -1   0  +1   0  -1   0  +1   0  -1   0  -1   0  +1   0  -1   0  -1   0  +1   0  -1   0  -1   0  +1   0  +1   0  -1   0  +1   0  -1   0  +1   0  -1   0  -1   0  +1   0  +1   0  +1   0  +1   0  +1   0  +1   0  -1   0  +1   0  +1   0  -1   0  +1   0  -1   0  +1   0  +1   0  -1   0  +1   0  +1   0  -1   0  -1   0  +1   0  +1   0  +1   0  +1   0  -1   0  +1   0  -1   0  +1   0  -1   0  -1   0  -1   0  -1   0  +1   0  +1   0  -1   0  +1   0  -1   0  +1   0  -1   0  +1   0  +1   0  -1   0  +1   0  +1   0  -1   0  -1   0  +1   0  -1   0  -1   0  -1   0  -1   0  -1   0  -1   0  +1   0  +1   0  +1   0  -1   0  -1   0  -1   0  +1   0  +1   0  -1   0  -1   0  -1   0  -1   0  -1   0  -1   0  +1   0  +1   0  -1   0  +1   0  -1   0  +1   0  -1   0  -1   0  -1   0  +1   0  +1   0  +1   0  +1   0  +1   0  +1   0  -1   0  -1   0  +1   </a:t>
                </a:r>
                <a:r>
                  <a:rPr lang="en-US" sz="1100" b="0" kern="0" dirty="0" smtClean="0"/>
                  <a:t>0 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0  </a:t>
                </a:r>
                <a:r>
                  <a:rPr lang="en-US" altLang="zh-CN" sz="1100" b="0" kern="0" dirty="0"/>
                  <a:t>-1   0  +1   0  -1   0  -1   0  -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+1   0  +1   0  -1   0  -1   0  +1   0  +1   0  -1   0  +1   0  -1   0  -1   0  +1   0  +1   0  +1   0  -1   0  +1   0  -1   0  +1   0  +1   0  -1   0  +1   0  +1   0  +1   0  +1   0  +1   0  +1   0  -1   0  -1   0  +1   0  -1   0  +1   0  -1   0  +1   0  +1   0  -1   0  -1   0  +1   0  -1   0  -1   0  +1   0  -1   0  -1   0  +1   0  -1   0  +1   0  -1   0  +1   0  +1   0  +1   0  -1   0  -1   0  +1   0  +1   0  +1   0  -1   0  -1   0  -1   0  -1   0  -1   0  -1   0  -1   0  +1   0  +1   0  -1   0  +1   0  -1   0  -1   0  +1   0  +1   0  +1   0  +1   0  +1   0  -1   0  +1   0  -1   0  -1   0  +1   0  +1   0  +1   0  +1   0  +1   0  +1   0  +1   0  -1   0  -1   0  -1   0  +1   0  +1   0  -1   0  -1   0  -1   0  +1   0  -1   0  +1   0  -1   0  +1   0  +1   0  -1   0  +1   0  +1   0  -1   0  +1   0  +1   0  -1   0  -1   0  +1   0  -1   0  +1   0  -1   0  +1   0  +1   0  -1   0  -1   0  -1   0  -1   0  -1   0  -1   0  +1   0  -1   0  -1   0  +1   0  -1   0  +1   0  -1   0  -1   0  +1   0  +1   0  -1   0  +1   0  +1   0  +1   0  +1   0  -1   0  -1   0  +1   0  +1   0  +1   0  -1   0  +1   0  +1   0  +1   0  +1   0  -1   0  -1   0  +1   0  -1   0  +1   0  -1   0  +1   0  -1   0  -1   0  +1   0  -1   0  -1   0  +1   0  +1   0  -1   0  +1   0  +1   0  +1   0  +1   0  +1   0  +1   0  -1   0  -1   0  -1   0  +1   0  +1   0  +1   0  -1   0  -1   0  +1   0  +1   0  +1   0  +1   0  +1   0  +1   0  -1   0  -1   0  +1   0  -1   0  +1   0  -1   0  +1   0  +1   0  +1   0  -1   0  -1   0  -1   0  -1   0  -</a:t>
                </a:r>
                <a:r>
                  <a:rPr lang="en-US" altLang="zh-CN" sz="1100" b="0" kern="0" dirty="0" smtClean="0"/>
                  <a:t>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806" y="1907489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111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65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2x EHT-LTF sequences are proposed for </a:t>
            </a:r>
            <a:r>
              <a:rPr lang="en-US" altLang="zh-CN" b="0" dirty="0"/>
              <a:t>both with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921848"/>
              </p:ext>
            </p:extLst>
          </p:nvPr>
        </p:nvGraphicFramePr>
        <p:xfrm>
          <a:off x="304795" y="2132013"/>
          <a:ext cx="8433841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5"/>
                <a:gridCol w="524826"/>
                <a:gridCol w="485676"/>
                <a:gridCol w="516688"/>
                <a:gridCol w="432355"/>
                <a:gridCol w="526226"/>
                <a:gridCol w="526226"/>
                <a:gridCol w="526226"/>
                <a:gridCol w="526227"/>
                <a:gridCol w="526227"/>
                <a:gridCol w="526226"/>
                <a:gridCol w="526226"/>
                <a:gridCol w="526226"/>
                <a:gridCol w="526227"/>
                <a:gridCol w="526227"/>
                <a:gridCol w="526227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x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Based on partial of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2x, repeating 11ax 80MHz LTF sequences and apply 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first - fifth part of 80MHz </a:t>
            </a:r>
            <a:r>
              <a:rPr lang="en-US" altLang="zh-CN" sz="1800" b="0" dirty="0">
                <a:solidFill>
                  <a:schemeClr val="tx1"/>
                </a:solidFill>
              </a:rPr>
              <a:t>LTF [1,4]. </a:t>
            </a:r>
            <a:endParaRPr lang="en-US" altLang="zh-CN" sz="1800" b="0" dirty="0" smtClean="0">
              <a:solidFill>
                <a:schemeClr val="tx1"/>
              </a:solidFill>
            </a:endParaRPr>
          </a:p>
          <a:p>
            <a:r>
              <a:rPr lang="en-US" altLang="zh-CN" dirty="0"/>
              <a:t>Option </a:t>
            </a:r>
            <a:r>
              <a:rPr lang="en-US" altLang="zh-CN" dirty="0" smtClean="0"/>
              <a:t>2: New Sequenc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Not using 11ax 80MHz 2x LTF sequences to construct the 320MHz/160+160MHz 2x LTF sequences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pPr marL="0" indent="0"/>
            <a:endParaRPr lang="en-US" altLang="zh-CN" sz="1800" b="0" dirty="0" smtClean="0">
              <a:solidFill>
                <a:schemeClr val="tx1"/>
              </a:solidFill>
            </a:endParaRP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</a:t>
            </a:r>
            <a:r>
              <a:rPr lang="en-US" altLang="zh-CN" sz="1800" b="0" dirty="0" smtClean="0"/>
              <a:t>page 4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2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524001"/>
            <a:ext cx="3810001" cy="1905000"/>
          </a:xfrm>
        </p:spPr>
        <p:txBody>
          <a:bodyPr/>
          <a:lstStyle/>
          <a:p>
            <a:r>
              <a:rPr lang="en-US" altLang="zh-CN" dirty="0" smtClean="0"/>
              <a:t>Option 1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9" name="矩形 8"/>
          <p:cNvSpPr/>
          <p:nvPr/>
        </p:nvSpPr>
        <p:spPr>
          <a:xfrm>
            <a:off x="656207" y="2321518"/>
            <a:ext cx="8048551" cy="396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2x EHT-LT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rgbClr val="0070C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rgbClr val="0070C0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Hz_part1_2x </a:t>
            </a:r>
            <a:r>
              <a:rPr lang="en-US" altLang="ko-KR" sz="1600" dirty="0">
                <a:solidFill>
                  <a:schemeClr val="tx1"/>
                </a:solidFill>
              </a:rPr>
              <a:t>=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_2x </a:t>
            </a:r>
            <a:r>
              <a:rPr lang="en-US" altLang="ko-KR" sz="1600" dirty="0">
                <a:solidFill>
                  <a:schemeClr val="tx1"/>
                </a:solidFill>
              </a:rPr>
              <a:t>(-500:-259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ko-KR" sz="1600" dirty="0">
                <a:solidFill>
                  <a:schemeClr val="tx1"/>
                </a:solidFill>
              </a:rPr>
              <a:t>=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_2x </a:t>
            </a:r>
            <a:r>
              <a:rPr lang="en-US" altLang="ko-KR" sz="1600" dirty="0">
                <a:solidFill>
                  <a:schemeClr val="tx1"/>
                </a:solidFill>
              </a:rPr>
              <a:t>(-258:-17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Hz_part3_2x </a:t>
            </a:r>
            <a:r>
              <a:rPr lang="en-US" altLang="ko-KR" sz="1600" dirty="0">
                <a:solidFill>
                  <a:schemeClr val="tx1"/>
                </a:solidFill>
              </a:rPr>
              <a:t>=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_2x </a:t>
            </a:r>
            <a:r>
              <a:rPr lang="en-US" altLang="ko-KR" sz="1600" dirty="0">
                <a:solidFill>
                  <a:schemeClr val="tx1"/>
                </a:solidFill>
              </a:rPr>
              <a:t>(-16:16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Hz_part4_2x </a:t>
            </a:r>
            <a:r>
              <a:rPr lang="en-US" altLang="ko-KR" sz="1600" dirty="0">
                <a:solidFill>
                  <a:schemeClr val="tx1"/>
                </a:solidFill>
              </a:rPr>
              <a:t>=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_2x </a:t>
            </a:r>
            <a:r>
              <a:rPr lang="en-US" altLang="ko-KR" sz="1600" dirty="0" smtClean="0">
                <a:solidFill>
                  <a:schemeClr val="tx1"/>
                </a:solidFill>
              </a:rPr>
              <a:t>(17:258</a:t>
            </a:r>
            <a:r>
              <a:rPr lang="en-US" altLang="ko-KR" sz="1600" dirty="0">
                <a:solidFill>
                  <a:schemeClr val="tx1"/>
                </a:solidFill>
              </a:rPr>
              <a:t>),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Hz_part5_2x </a:t>
            </a:r>
            <a:r>
              <a:rPr lang="en-US" altLang="ko-KR" sz="1600" dirty="0">
                <a:solidFill>
                  <a:schemeClr val="tx1"/>
                </a:solidFill>
              </a:rPr>
              <a:t>=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80M_2x </a:t>
            </a:r>
            <a:r>
              <a:rPr lang="en-US" altLang="ko-KR" sz="1600" dirty="0">
                <a:solidFill>
                  <a:schemeClr val="tx1"/>
                </a:solidFill>
              </a:rPr>
              <a:t>(259:500</a:t>
            </a:r>
            <a:r>
              <a:rPr lang="en-US" altLang="ko-KR" sz="1600" dirty="0" smtClean="0">
                <a:solidFill>
                  <a:schemeClr val="tx1"/>
                </a:solidFill>
              </a:rPr>
              <a:t>)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81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30" y="589215"/>
            <a:ext cx="7770813" cy="675845"/>
          </a:xfrm>
        </p:spPr>
        <p:txBody>
          <a:bodyPr/>
          <a:lstStyle/>
          <a:p>
            <a:r>
              <a:rPr lang="en-US" altLang="zh-CN" dirty="0" smtClean="0"/>
              <a:t>New Sequences-</a:t>
            </a:r>
            <a:r>
              <a:rPr lang="en-US" altLang="zh-CN" dirty="0"/>
              <a:t>Option-2A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52400" y="1520900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2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-1    -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-1     1     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b="1" i="0" kern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2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2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left </a:t>
                </a:r>
                <a:r>
                  <a:rPr lang="en-US" sz="1100" b="0" kern="0" dirty="0" smtClean="0"/>
                  <a:t>=[ -</a:t>
                </a:r>
                <a:r>
                  <a:rPr lang="en-US" sz="1100" b="0" kern="0" dirty="0"/>
                  <a:t>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+1   0  +1   0  -1   0  -1   0  +1   0  +1   0  +1   0  +1   0  -1   0  +1   0  +1   0  -1   0  -1   0  +1   0  -1   0  +1   0  -1   0  -1   0  +1   0  -1   0  -1   0  -1   0  -1   0  -1   0  -1   0  +1   0  +1   0  -1   0  +1   0  -1   0  +1   0  -1   0  -1   0  +1   0  +1   0  -1   0  +1   0  +1   0  -1   0  +1   0  +1   0  -1   0  +1   0  -1   0  +1   0  -1   0  -1   0  -1   0  +1   0  +1   0  -1   0  -1   0  -1   0  +1   0  +1   0  +1   0  +1   0  +1   0  +1   0  +1   0  -1   0  -1   0  +1   0  -1   0  +1   0  +1   0  -1   0  +1   0  +1   0  -1   0  -1   0  +1   0  -1   0  +1   0  +1   0  -1   0  -1   0  -1   0  -1   0  -1   0  -1   0  -1   0  +1   0  +1   0  +1   0  -1   0  -1   0  +1   0  +1   0  +1   0  -1   0  +1   0  -1   0  +1   0  -1   0  -1   0  +1   0  -1   0  -1   0  +1   0  -1   0  -1   0  +1   0  +1   0  -1   0  +1   0  -1   0  +1   0  -1   0  -1   0  +1   0  +1   0  +1   0  +1   0  +1   0  +1   0  -1   0  +1   0  +1   0  -1   0  +1   0  -1   0  +1   0  +1   0  +1   0  -1   0  -1   0  +1   0  -1   0  +1   0  +1   0  -1   0  -1   0  +1   0  +1   0  +1   0  -1   0  +1   0  +1   0  +1   0  +1   0  -1   0  -1   0  +1   0  -1   0  +1   0  -1   0  +1   0  -1   0  -1   0  +1   0  -1   0  -1   0  +1   0  +1   0  -1   0  +1   0  +1   0  +1   0  +1   0  +1   0  +1   0  -1   0  -1   0  -1   0  +1   0  +1   0  +1   0  -1   0  -1   0  +1   0  +1   0  +1   0  +1   0  +1   0  +1   0  -1   0  -1   0  +1   0  -1   0  +1   0  -1   0  +1   0  +1   0  +1   0  -1   0  -1   0  -1   0  -1   0  -1   0  -1   0  +1   0  +1   0  -1   </a:t>
                </a:r>
                <a:r>
                  <a:rPr lang="en-US" sz="1100" b="0" kern="0" dirty="0" smtClean="0"/>
                  <a:t>0 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</a:t>
                </a:r>
                <a:r>
                  <a:rPr lang="en-US" altLang="zh-CN" sz="1100" b="0" kern="0" dirty="0"/>
                  <a:t>0  -1   0  +1   0  +1   0  -1   0  -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-1   0  +1   0  -1   0  -1   0  -1   0  -1   0  +1   0  +1   0  -1   0  -1   0  +1   0  -1   0  -1   0  +1   0  -1   0  +1   0  -1   0  -1   0  +1   0  -1   0  -1   0  -1   0  -1   0  -1   0  -1   0  +1   0  +1   0  -1   0  +1   0  -1   0  +1   0  -1   0  -1   0  +1   0  +1   0  -1   0  +1   0  +1   0  -1   0  +1   0  +1   0  -1   0  +1   0  -1   0  +1   0  -1   0  -1   0  -1   0  +1   0  +1   0  -1   0  -1   0  -1   0  +1   0  +1   0  +1   0  +1   0  +1   0  +1   0  +1   0  -1   0  -1   0  +1   0  -1   0  +1   0  +1   0  +1   0  -1   0  +1   0  +1   0  +1   0  -1   0  +1   0  -1   0  -1   0  +1   0  +1   0  +1   0  +1   0  +1   0  +1   0  +1   0  -1   0  -1   0  -1   0  +1   0  +1   0  -1   0  -1   0  -1   0  +1   0  -1   0  +1   0  -1   0  +1   0  +1   0  -1   0  +1   0  +1   0  -1   0  +1   0  +1   0  -1   0  -1   0  +1   0  -1   0  +1   0  -1   0  +1   0  +1   0  -1   0  -1   0  -1   0  -1   0  -1   0  -1   0  +1   0  -1   0  -1   0  +1   0  -1   0  +1   0  -1   0  -1   0  -1   0  -1   0  +1   0  +1   0  +1   0  -1   0  -1   0  +1   0  +1   0  -1   0  +1   0  -1   0  +1   0  -1   0  -1   0  -1   0  -1   0  +1   0  +1   0  -1   0  +1   0  -1   0  +1   0  -1   0  +1   0  +1   0  -1   0  +1   0  +1   0  -1   0  -1   0  +1   0  -1   0  -1   0  -1   0  -1   0  -1   0  -1   0  +1   0  +1   0  +1   0  -1   0  -1   0  -1   0  +1   0  +1   0  -1   0  -1   0  -1   0  -1   0  -1   0  -1   0  +1   0  +1   0  -1   0  +1   0  -1   0  +1   0  -1   0  -1   0  -1   0  +1   0  +1   0  +1   0  +1   0  +</a:t>
                </a:r>
                <a:r>
                  <a:rPr lang="en-US" altLang="zh-CN" sz="1100" b="0" kern="0" dirty="0" smtClean="0"/>
                  <a:t>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0900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467" r="-111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232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230" y="589215"/>
            <a:ext cx="7770813" cy="675845"/>
          </a:xfrm>
        </p:spPr>
        <p:txBody>
          <a:bodyPr/>
          <a:lstStyle/>
          <a:p>
            <a:r>
              <a:rPr lang="en-US" altLang="zh-CN" dirty="0" smtClean="0"/>
              <a:t>New Sequences-Option-2B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C71180A7-BA33-8844-A444-2E0D4B3126D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90136" y="1523749"/>
                <a:ext cx="8763000" cy="456663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>
                  <a:lnSpc>
                    <a:spcPct val="70000"/>
                  </a:lnSpc>
                </a:pPr>
                <a:r>
                  <a:rPr lang="en-US" altLang="zh-CN" sz="1400" kern="0" dirty="0" smtClean="0"/>
                  <a:t>LTF320M_2x = 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[ C(1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2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3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4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5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6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,  zeros(1,23), ...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400" b="0" kern="0" dirty="0" smtClean="0"/>
                  <a:t>  C(7)*</a:t>
                </a:r>
                <a:r>
                  <a:rPr lang="en-US" altLang="zh-CN" sz="1400" kern="0" dirty="0" smtClean="0"/>
                  <a:t>LTF80M_2x_left</a:t>
                </a:r>
                <a:r>
                  <a:rPr lang="en-US" altLang="zh-CN" sz="1400" b="0" kern="0" dirty="0" smtClean="0"/>
                  <a:t>, zeros(1,5), C(8)*</a:t>
                </a:r>
                <a:r>
                  <a:rPr lang="en-US" altLang="zh-CN" sz="1400" kern="0" dirty="0" smtClean="0"/>
                  <a:t>LTF80M_2x_right</a:t>
                </a:r>
                <a:r>
                  <a:rPr lang="en-US" altLang="zh-CN" sz="1400" b="0" kern="0" dirty="0" smtClean="0"/>
                  <a:t> ]; 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b="0" kern="0" dirty="0" smtClean="0"/>
                  <a:t>where</a:t>
                </a:r>
                <a:r>
                  <a:rPr lang="en-US" altLang="zh-CN" sz="1100" kern="0" dirty="0" smtClean="0"/>
                  <a:t>, </a:t>
                </a:r>
                <a:r>
                  <a:rPr lang="en-US" altLang="zh-CN" sz="1100" b="0" kern="0" dirty="0" smtClean="0"/>
                  <a:t>C</a:t>
                </a:r>
                <a:r>
                  <a:rPr lang="en-US" altLang="zh-CN" sz="1100" kern="0" dirty="0" smtClean="0"/>
                  <a:t> =[ 1     1    1    </a:t>
                </a:r>
                <a:r>
                  <a:rPr lang="en-US" altLang="zh-CN" sz="1100" kern="0" dirty="0"/>
                  <a:t>-1    </a:t>
                </a:r>
                <a:r>
                  <a:rPr lang="en-US" altLang="zh-CN" sz="1100" kern="0" dirty="0" smtClean="0"/>
                  <a:t>1     1     -1     </a:t>
                </a:r>
                <a:r>
                  <a:rPr lang="en-US" altLang="zh-CN" sz="1100" kern="0" dirty="0"/>
                  <a:t>1</a:t>
                </a:r>
                <a:r>
                  <a:rPr lang="en-US" altLang="zh-CN" sz="1100" kern="0" dirty="0" smtClean="0"/>
                  <a:t>]</a:t>
                </a:r>
                <a:r>
                  <a:rPr lang="en-US" altLang="zh-CN" sz="1100" b="0" kern="0" dirty="0" smtClean="0"/>
                  <a:t>,</a:t>
                </a:r>
                <a:r>
                  <a:rPr lang="en-US" altLang="zh-CN" sz="1100" kern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100" i="1" kern="0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𝐋𝐓𝐅𝟖𝟎𝐌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altLang="zh-CN" sz="1100" b="1" i="0" kern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100" i="0" kern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100" b="1" i="1" kern="0" dirty="0" smtClean="0">
                            <a:latin typeface="Cambria Math" panose="02040503050406030204" pitchFamily="18" charset="0"/>
                          </a:rPr>
                          <m:t>𝟓𝟎𝟎</m:t>
                        </m:r>
                      </m:sub>
                    </m:sSub>
                  </m:oMath>
                </a14:m>
                <a:r>
                  <a:rPr lang="en-US" sz="1100" kern="0" dirty="0" smtClean="0"/>
                  <a:t>=[</a:t>
                </a:r>
                <a:r>
                  <a:rPr lang="en-US" altLang="zh-CN" sz="1100" kern="0" dirty="0" smtClean="0"/>
                  <a:t>LTF80M_2x_left,</a:t>
                </a:r>
                <a:r>
                  <a:rPr lang="en-US" altLang="zh-CN" sz="1100" kern="0" dirty="0"/>
                  <a:t> </a:t>
                </a:r>
                <a:r>
                  <a:rPr lang="en-US" altLang="zh-CN" sz="1100" b="0" kern="0" dirty="0"/>
                  <a:t>zeros(1,5)</a:t>
                </a:r>
                <a:r>
                  <a:rPr lang="en-US" altLang="zh-CN" sz="1100" kern="0" dirty="0"/>
                  <a:t>, </a:t>
                </a:r>
                <a:r>
                  <a:rPr lang="en-US" altLang="zh-CN" sz="1100" kern="0" dirty="0" smtClean="0"/>
                  <a:t>LTF80M_2x_right</a:t>
                </a:r>
                <a:r>
                  <a:rPr lang="en-US" sz="1100" kern="0" dirty="0" smtClean="0"/>
                  <a:t>]</a:t>
                </a:r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left </a:t>
                </a:r>
                <a:r>
                  <a:rPr lang="en-US" sz="1100" b="0" kern="0" dirty="0" smtClean="0"/>
                  <a:t>=[ -</a:t>
                </a:r>
                <a:r>
                  <a:rPr lang="en-US" sz="1100" b="0" kern="0" dirty="0"/>
                  <a:t>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-1   0  +1   0  -1   0  -1   0  +1   0  +1   0  -1   0  -1   0  -1   0  +1   0  +1   0  +1   0  +1   0  -1   0  +1   0  -1   0  +1   0  +1   0  -1   0  +1   0  +1   0  +1   0  +1   0  +1   0  +1   0  -1   0  -1   0  +1   0  -1   0  +1   0  -1   0  +1   0  +1   0  -1   0  -1   0  +1   0  -1   0  -1   0  +1   0  -1   0  -1   0  +1   0  -1   0  +1   0  -1   0  +1   0  +1   0  +1   0  -1   0  -1   0  +1   0  +1   0  +1   0  -1   0  -1   0  -1   0  -1   0  -1   0  -1   0  -1   0  +1   0  +1   0  -1   0  +1   0  -1   0  -1   0  +1   0  +1   0  -1   0  -1   0  -1   0  +1   0  -1   0  +1   0  +1   0  -1   0  -1   0  -1   0  -1   0  -1   0  -1   0  -1   0  +1   0  +1   0  +1   0  -1   0  -1   0  +1   0  +1   0  +1   0  -1   0  +1   0  -1   0  +1   0  -1   0  -1   0  +1   0  -1   0  -1   0  +1   0  -1   0  -1   0  +1   0  +1   0  -1   0  +1   0  -1   0  +1   0  -1   0  -1   0  +1   0  +1   0  +1   0  +1   0  +1   0  +1   0  -1   0  +1   0  +1   0  -1   0  +1   0  -1   0  +1   0  +1   0  -1   0  +1   0  +1   0  -1   0  -1   0  +1   0  +1   0  +1   0  +1   0  -1   0  +1   0  -1   0  +1   0  -1   0  -1   0  -1   0  -1   0  +1   0  +1   0  -1   0  +1   0  -1   0  +1   0  -1   0  +1   0  +1   0  -1   0  +1   0  +1   0  -1   0  -1   0  +1   0  -1   0  -1   0  -1   0  -1   0  -1   0  -1   0  +1   0  +1   0  +1   0  -1   0  -1   0  -1   0  +1   0  +1   0  -1   0  -1   0  -1   0  -1   0  -1   0  -1   0  +1   0  +1   0  -1   0  +1   0  -1   0  +1   0  -1   0  -1   0  -1   0  +1   0  +1   0  +1   0  +1   0  +1   0  +1   0  -1   0  -1   0  +1   </a:t>
                </a:r>
                <a:r>
                  <a:rPr lang="en-US" sz="1100" b="0" kern="0" dirty="0" smtClean="0"/>
                  <a:t>0 ]</a:t>
                </a:r>
                <a:endParaRPr lang="en-US" sz="1100" b="0" kern="0" dirty="0"/>
              </a:p>
              <a:p>
                <a:pPr marL="0" indent="0">
                  <a:lnSpc>
                    <a:spcPct val="70000"/>
                  </a:lnSpc>
                </a:pPr>
                <a:r>
                  <a:rPr lang="en-US" altLang="zh-CN" sz="1100" kern="0" dirty="0" smtClean="0"/>
                  <a:t>LTF80M_2x_right</a:t>
                </a:r>
                <a:r>
                  <a:rPr lang="en-US" altLang="zh-CN" sz="900" kern="0" dirty="0" smtClean="0"/>
                  <a:t> </a:t>
                </a:r>
                <a:r>
                  <a:rPr lang="en-US" altLang="zh-CN" sz="1100" b="0" kern="0" dirty="0" smtClean="0"/>
                  <a:t>=[ 0  </a:t>
                </a:r>
                <a:r>
                  <a:rPr lang="en-US" altLang="zh-CN" sz="1100" b="0" kern="0" dirty="0"/>
                  <a:t>-1   0  +1   0  -1   0  -1   0  -1   0  -1   0  -1   0  -1   0  -1   0  +1   0  +1   0  +1   0  -1   0  +1   0  -1   0  +1   0  -1   0  -1   0  +1   0  +1   0  +1   0  +1   0  +1   0  +1   0  -1   0  -1   0  +1   0  +1   0  +1   0  -1   0  -1   0  -1   0  +1   0  +1   0  +1   0  +1   0  +1   0  +1   0  -1   0  +1   0  +1   0  -1   0  -1   0  +1   0  -1   0  -1   0  +1   0  -1   0  +1   0  -1   0  +1   0  -1   0  -1   0  +1   0  +1   0  +1   0  +1   0  -1   0  +1   0  +1   0  +1   0  -1   0  -1   0  +1   0  +1   0  -1   0  +1   0  -1   0  -1   0  +1   0  +1   0  +1   0  -1   0  +1   0  -1   0  +1   0  +1   0  -1   0  +1   0  +1   0  +1   0  +1   0  +1   0  +1   0  -1   0  -1   0  +1   0  -1   0  +1   0  -1   0  +1   0  +1   0  -1   0  -1   0  +1   0  -1   0  -1   0  +1   0  -1   0  -1   0  +1   0  -1   0  +1   0  -1   0  +1   0  +1   0  +1   0  -1   0  -1   0  +1   0  +1   0  +1   0  -1   0  -1   0  -1   0  -1   0  -1   0  -1   0  -1   0  +1   0  +1   0  -1   0  +1   0  -1   0  -1   0  +1   0  +1   0  +1   0  +1   0  +1   0  -1   0  +1   0  -1   0  -1   0  +1   0  +1   0  +1   0  +1   0  +1   0  +1   0  +1   0  -1   0  -1   0  -1   0  +1   0  +1   0  -1   0  -1   0  -1   0  +1   0  -1   0  +1   0  -1   0  +1   0  +1   0  -1   0  +1   0  +1   0  -1   0  +1   0  +1   0  -1   0  -1   0  +1   0  -1   0  +1   0  -1   0  +1   0  +1   0  -1   0  -1   0  -1   0  -1   0  -1   0  -1   0  +1   0  -1   0  -1   0  +1   0  -1   0  +1   0  -1   0  -1   0  +1   0  +1   0  -1   0  +1   0  +1   0  +1   0  +1   0  -1   0  -1   0  +1   0  +1   0  +1   0  -1   0  +1   0  +1   0  +1   0  +1   0  -1   0  -1   0  +1   0  -1   0  +1   0  -1   0  +1   0  -1   0  -1   0  +1   0  -1   0  -1   0  +1   0  +1   0  -1   0  +1   0  +1   0  +1   0  +1   0  +1   0  +1   0  -1   0  -1   0  -1   0  +1   0  +1   0  +1   0  -1   0  -1   0  +1   0  +1   0  +1   0  +1   0  +1   0  +1   0  -1   0  -1   0  +1   0  -1   0  +1   0  -1   0  +1   0  +1   0  +1   0  -1   0  -1   0  -1   0  -1   0  -</a:t>
                </a:r>
                <a:r>
                  <a:rPr lang="en-US" altLang="zh-CN" sz="1100" b="0" kern="0" dirty="0" smtClean="0"/>
                  <a:t>1 ]</a:t>
                </a:r>
                <a:endParaRPr lang="en-US" altLang="zh-CN" sz="1100" b="0" dirty="0" smtClean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1180A7-BA33-8844-A444-2E0D4B312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136" y="1523749"/>
                <a:ext cx="8763000" cy="4566635"/>
              </a:xfrm>
              <a:prstGeom prst="rect">
                <a:avLst/>
              </a:prstGeom>
              <a:blipFill rotWithShape="0">
                <a:blip r:embed="rId2"/>
                <a:stretch>
                  <a:fillRect l="-209" t="-1602" r="-1113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88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290" y="838200"/>
            <a:ext cx="3829510" cy="487506"/>
          </a:xfrm>
        </p:spPr>
        <p:txBody>
          <a:bodyPr/>
          <a:lstStyle/>
          <a:p>
            <a:r>
              <a:rPr lang="en-US" altLang="zh-CN" sz="2000" b="0" dirty="0" smtClean="0"/>
              <a:t>New Sequences </a:t>
            </a:r>
            <a:r>
              <a:rPr lang="en-US" altLang="zh-CN" sz="2000" b="0" dirty="0"/>
              <a:t>Simulation </a:t>
            </a:r>
            <a:r>
              <a:rPr lang="en-US" altLang="zh-CN" sz="2000" b="0" dirty="0" smtClean="0"/>
              <a:t>Results:</a:t>
            </a:r>
            <a:endParaRPr lang="zh-CN" altLang="en-US" sz="20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A797E1F7-4B83-D946-B57D-08D9C963AE0C}"/>
              </a:ext>
            </a:extLst>
          </p:cNvPr>
          <p:cNvSpPr txBox="1">
            <a:spLocks/>
          </p:cNvSpPr>
          <p:nvPr/>
        </p:nvSpPr>
        <p:spPr bwMode="auto">
          <a:xfrm>
            <a:off x="2444330" y="1278638"/>
            <a:ext cx="4344194" cy="382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sz="2000" b="0" kern="0" dirty="0" smtClean="0"/>
              <a:t>Multi-RU PAPR for </a:t>
            </a:r>
            <a:r>
              <a:rPr lang="en-US" sz="2000" b="0" kern="0" dirty="0" err="1" smtClean="0"/>
              <a:t>Nss</a:t>
            </a:r>
            <a:r>
              <a:rPr lang="en-US" sz="2000" b="0" kern="0" dirty="0" smtClean="0"/>
              <a:t> = 1 to 8</a:t>
            </a:r>
            <a:endParaRPr lang="en-US" sz="2000" b="0" kern="0" dirty="0"/>
          </a:p>
        </p:txBody>
      </p:sp>
      <p:graphicFrame>
        <p:nvGraphicFramePr>
          <p:cNvPr id="8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853641"/>
              </p:ext>
            </p:extLst>
          </p:nvPr>
        </p:nvGraphicFramePr>
        <p:xfrm>
          <a:off x="838201" y="1748393"/>
          <a:ext cx="3053930" cy="4682991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85799">
                  <a:extLst>
                    <a:ext uri="{9D8B030D-6E8A-4147-A177-3AD203B41FA5}">
                      <a16:colId xmlns="" xmlns:a16="http://schemas.microsoft.com/office/drawing/2014/main" val="766816259"/>
                    </a:ext>
                  </a:extLst>
                </a:gridCol>
                <a:gridCol w="513345">
                  <a:extLst>
                    <a:ext uri="{9D8B030D-6E8A-4147-A177-3AD203B41FA5}">
                      <a16:colId xmlns="" xmlns:a16="http://schemas.microsoft.com/office/drawing/2014/main" val="3049093043"/>
                    </a:ext>
                  </a:extLst>
                </a:gridCol>
                <a:gridCol w="627158"/>
                <a:gridCol w="627158">
                  <a:extLst>
                    <a:ext uri="{9D8B030D-6E8A-4147-A177-3AD203B41FA5}">
                      <a16:colId xmlns="" xmlns:a16="http://schemas.microsoft.com/office/drawing/2014/main" val="2773931699"/>
                    </a:ext>
                  </a:extLst>
                </a:gridCol>
                <a:gridCol w="60047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0244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RU siz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Median o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BPSK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TF</a:t>
                      </a:r>
                    </a:p>
                    <a:p>
                      <a:pPr algn="ctr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pt1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A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LTF 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Opt2B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extLst>
                  <a:ext uri="{0D108BD9-81ED-4DB2-BD59-A6C34878D82A}">
                    <a16:rowId xmlns="" xmlns:a16="http://schemas.microsoft.com/office/drawing/2014/main" val="633412274"/>
                  </a:ext>
                </a:extLst>
              </a:tr>
              <a:tr h="15746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996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  <a:latin typeface="+mn-lt"/>
                        </a:rPr>
                        <a:t>8.8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4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238428121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310530571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4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734530194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854457154"/>
                  </a:ext>
                </a:extLst>
              </a:tr>
              <a:tr h="157465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996 </a:t>
                      </a:r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+ </a:t>
                      </a:r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484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  <a:latin typeface="+mn-lt"/>
                        </a:rPr>
                        <a:t>9.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04365962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285534823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4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0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91602272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9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55221594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35554881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111228320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5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266724440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664165232"/>
                  </a:ext>
                </a:extLst>
              </a:tr>
              <a:tr h="15746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2*996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  <a:latin typeface="+mn-lt"/>
                        </a:rPr>
                        <a:t>9.2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5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21460330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6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67773825"/>
                  </a:ext>
                </a:extLst>
              </a:tr>
              <a:tr h="157465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3*996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80MHz)</a:t>
                      </a:r>
                    </a:p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  <a:latin typeface="+mn-lt"/>
                        </a:rPr>
                        <a:t>9.5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459355671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2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9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512978589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53719757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9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4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43444740"/>
                  </a:ext>
                </a:extLst>
              </a:tr>
              <a:tr h="157465"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3*996 </a:t>
                      </a:r>
                      <a:r>
                        <a:rPr lang="en-US" sz="1000" b="1" u="none" strike="noStrike" dirty="0">
                          <a:effectLst/>
                          <a:latin typeface="+mn-lt"/>
                        </a:rPr>
                        <a:t>+ </a:t>
                      </a:r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484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puncture 40MHz)</a:t>
                      </a:r>
                    </a:p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 rowSpan="8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  <a:latin typeface="+mn-lt"/>
                        </a:rPr>
                        <a:t>9.5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9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54317960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5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2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3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330065487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3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9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27264161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046182506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8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174716075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823303210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15773859"/>
                  </a:ext>
                </a:extLst>
              </a:tr>
              <a:tr h="157465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1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8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44207368"/>
                  </a:ext>
                </a:extLst>
              </a:tr>
              <a:tr h="15746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  <a:latin typeface="+mn-lt"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  <a:latin typeface="+mn-lt"/>
                        </a:rPr>
                        <a:t>4*996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  <a:latin typeface="+mn-lt"/>
                        </a:rPr>
                        <a:t>9.6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6216" marR="6216" marT="621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5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3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.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34806847"/>
                  </a:ext>
                </a:extLst>
              </a:tr>
            </a:tbl>
          </a:graphicData>
        </a:graphic>
      </p:graphicFrame>
      <p:graphicFrame>
        <p:nvGraphicFramePr>
          <p:cNvPr id="10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9677724"/>
              </p:ext>
            </p:extLst>
          </p:nvPr>
        </p:nvGraphicFramePr>
        <p:xfrm>
          <a:off x="4609306" y="1748393"/>
          <a:ext cx="3001068" cy="290160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38868">
                  <a:extLst>
                    <a:ext uri="{9D8B030D-6E8A-4147-A177-3AD203B41FA5}">
                      <a16:colId xmlns="" xmlns:a16="http://schemas.microsoft.com/office/drawing/2014/main" val="294116655"/>
                    </a:ext>
                  </a:extLst>
                </a:gridCol>
                <a:gridCol w="512623">
                  <a:extLst>
                    <a:ext uri="{9D8B030D-6E8A-4147-A177-3AD203B41FA5}">
                      <a16:colId xmlns="" xmlns:a16="http://schemas.microsoft.com/office/drawing/2014/main" val="4290497012"/>
                    </a:ext>
                  </a:extLst>
                </a:gridCol>
                <a:gridCol w="645490"/>
                <a:gridCol w="645490">
                  <a:extLst>
                    <a:ext uri="{9D8B030D-6E8A-4147-A177-3AD203B41FA5}">
                      <a16:colId xmlns="" xmlns:a16="http://schemas.microsoft.com/office/drawing/2014/main" val="2947044818"/>
                    </a:ext>
                  </a:extLst>
                </a:gridCol>
                <a:gridCol w="55859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>
                          <a:effectLst/>
                        </a:rPr>
                        <a:t>RU siz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000" b="1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edian of BPSK</a:t>
                      </a: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LTF</a:t>
                      </a:r>
                    </a:p>
                    <a:p>
                      <a:pPr algn="ctr" fontAlgn="ctr"/>
                      <a:r>
                        <a:rPr lang="en-US" altLang="zh-CN" sz="1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Opt1</a:t>
                      </a: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000" b="1" u="none" strike="noStrike" baseline="0" dirty="0" smtClean="0">
                          <a:effectLst/>
                        </a:rPr>
                        <a:t> Opt2A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u="none" strike="noStrike" dirty="0" smtClean="0">
                          <a:effectLst/>
                        </a:rPr>
                        <a:t>LTF</a:t>
                      </a:r>
                      <a:r>
                        <a:rPr lang="en-US" sz="1000" b="1" u="none" strike="noStrike" baseline="0" dirty="0" smtClean="0">
                          <a:effectLst/>
                        </a:rPr>
                        <a:t> Opt2B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extLst>
                  <a:ext uri="{0D108BD9-81ED-4DB2-BD59-A6C34878D82A}">
                    <a16:rowId xmlns="" xmlns:a16="http://schemas.microsoft.com/office/drawing/2014/main" val="1512655585"/>
                  </a:ext>
                </a:extLst>
              </a:tr>
              <a:tr h="0"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effectLst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</a:rPr>
                        <a:t>2*996 </a:t>
                      </a:r>
                      <a:r>
                        <a:rPr lang="en-US" sz="1000" b="1" u="none" strike="noStrike" dirty="0">
                          <a:effectLst/>
                        </a:rPr>
                        <a:t>+ </a:t>
                      </a:r>
                      <a:r>
                        <a:rPr lang="en-US" altLang="zh-CN" sz="1000" b="1" u="none" strike="noStrike" dirty="0" smtClean="0">
                          <a:effectLst/>
                        </a:rPr>
                        <a:t>RU</a:t>
                      </a:r>
                      <a:r>
                        <a:rPr lang="en-US" sz="1000" b="1" u="none" strike="noStrike" dirty="0" smtClean="0">
                          <a:effectLst/>
                        </a:rPr>
                        <a:t>484</a:t>
                      </a:r>
                    </a:p>
                  </a:txBody>
                  <a:tcPr marL="6002" marR="6002" marT="6002" marB="0" anchor="ctr"/>
                </a:tc>
                <a:tc rowSpan="12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</a:rPr>
                        <a:t>9.5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9697491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42989073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7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3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9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4196141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9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9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3126823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9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6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769151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7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30729721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59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90158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4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91613706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4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10348742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.8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0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20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669066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7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1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75761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.8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8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.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7325145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1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RU</a:t>
                      </a:r>
                      <a:r>
                        <a:rPr lang="en-US" sz="1000" b="1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2*996 discrete</a:t>
                      </a:r>
                      <a:endParaRPr lang="en-US" sz="1000" b="1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rowSpan="4"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</a:rPr>
                        <a:t>9.28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10.05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58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16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50465893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9.49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32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53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4517699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97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58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16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06737805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02" marR="6002" marT="6002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10.05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32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/>
                        </a:rPr>
                        <a:t>8.53</a:t>
                      </a:r>
                      <a:endParaRPr lang="en-US" sz="10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098689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73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6730</TotalTime>
  <Words>1304</Words>
  <Application>Microsoft Office PowerPoint</Application>
  <PresentationFormat>全屏显示(4:3)</PresentationFormat>
  <Paragraphs>468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Equation</vt:lpstr>
      <vt:lpstr>2x EHT-LTFs Sequences Design</vt:lpstr>
      <vt:lpstr>Introduction</vt:lpstr>
      <vt:lpstr>Introduction</vt:lpstr>
      <vt:lpstr>Design Methods[3-4] </vt:lpstr>
      <vt:lpstr>Sequences Design Considerations</vt:lpstr>
      <vt:lpstr>320MHz 2x EHT-LTF</vt:lpstr>
      <vt:lpstr>New Sequences-Option-2A:</vt:lpstr>
      <vt:lpstr>New Sequences-Option-2B:</vt:lpstr>
      <vt:lpstr>New Sequences Simulation Results:</vt:lpstr>
      <vt:lpstr>New Sequences Simulation Results:</vt:lpstr>
      <vt:lpstr>Conclusion</vt:lpstr>
      <vt:lpstr>Reference</vt:lpstr>
      <vt:lpstr>Straw Poll 1</vt:lpstr>
      <vt:lpstr>Straw Poll 2</vt:lpstr>
      <vt:lpstr>Straw Poll 3</vt:lpstr>
      <vt:lpstr>Appendix: QAM Data PAPR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719</cp:revision>
  <cp:lastPrinted>1601-01-01T00:00:00Z</cp:lastPrinted>
  <dcterms:created xsi:type="dcterms:W3CDTF">2015-10-31T00:33:08Z</dcterms:created>
  <dcterms:modified xsi:type="dcterms:W3CDTF">2020-09-09T14:14:5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E6hq4d0l3n2ZYBw0TiW6uPQJlqmo2eGRSN27CqMRWkgYW0ir8jKpWdJmZZW/vPZu5AV9CgaH
/nR4SgTYHFVnebT02CBC7qD6glmMIRxOA8HYIlIgdPTp982IYBzRccS1HIwG46tuKzGvuF5I
2nTLig+78huOULbyW40e8wG5w10cHMta7RrvLLl8RrCwqI1P7zFNengXAjEhz4RO4Fj7FbGV
0uJT9jpx2fwf0eQQMf</vt:lpwstr>
  </property>
  <property fmtid="{D5CDD505-2E9C-101B-9397-08002B2CF9AE}" pid="3" name="_2015_ms_pID_7253431">
    <vt:lpwstr>zkH34QMjjRtDcBKbqMp/lc+Ph4zQ1gmBJM9SdFRJNJITKj2u2IyDsd
DcQn9rXXk9Zv4WZWTsZHyH1mX789C08uEVwC46GmEX86nws0NXi+rAYKKzZ0JTWAdd/6dcEb
Kq/033roVCZBd8TaHVqt5q/gDlCeuq6I806lHkWAm5aY15kXJ+Htv3GnoahEUuwmnX7Uc1n7
t7RkypM7ibPu3dV1OpF0ONvua9ofVcEBM5p3</vt:lpwstr>
  </property>
  <property fmtid="{D5CDD505-2E9C-101B-9397-08002B2CF9AE}" pid="4" name="_2015_ms_pID_7253432">
    <vt:lpwstr>VQ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99558054</vt:lpwstr>
  </property>
</Properties>
</file>